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303" r:id="rId3"/>
    <p:sldId id="260" r:id="rId4"/>
    <p:sldId id="26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11" r:id="rId14"/>
    <p:sldId id="321" r:id="rId15"/>
    <p:sldId id="320" r:id="rId16"/>
    <p:sldId id="322" r:id="rId17"/>
    <p:sldId id="28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1387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3" Type="http://schemas.openxmlformats.org/officeDocument/2006/relationships/image" Target="../media/image9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7.wmf"/><Relationship Id="rId21" Type="http://schemas.openxmlformats.org/officeDocument/2006/relationships/image" Target="../media/image24.wmf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png"/><Relationship Id="rId3" Type="http://schemas.openxmlformats.org/officeDocument/2006/relationships/image" Target="../media/image27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33E1DF8C-15A5-4D42-2CE3-7634EC69D7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77" y="1214881"/>
            <a:ext cx="8710148" cy="415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CC8CB81B-365F-FC95-A3A6-400DA22251DB}"/>
              </a:ext>
            </a:extLst>
          </p:cNvPr>
          <p:cNvSpPr/>
          <p:nvPr/>
        </p:nvSpPr>
        <p:spPr>
          <a:xfrm>
            <a:off x="125876" y="5554711"/>
            <a:ext cx="8935573" cy="1214882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TỈ SỐ VÀ TỈ SỐ PHẦN TRĂM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01308" y="990600"/>
            <a:ext cx="8487643" cy="1277140"/>
            <a:chOff x="298372" y="2913404"/>
            <a:chExt cx="8487643" cy="1277140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298372" y="2913404"/>
              <a:ext cx="8487643" cy="11339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ă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%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997352"/>
                </p:ext>
              </p:extLst>
            </p:nvPr>
          </p:nvGraphicFramePr>
          <p:xfrm>
            <a:off x="2746271" y="3422194"/>
            <a:ext cx="42259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360" imgH="393480" progId="Equation.DSMT4">
                    <p:embed/>
                  </p:oleObj>
                </mc:Choice>
                <mc:Fallback>
                  <p:oleObj name="Equation" r:id="rId2" imgW="279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271" y="3422194"/>
                          <a:ext cx="42259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6158"/>
              </p:ext>
            </p:extLst>
          </p:nvPr>
        </p:nvGraphicFramePr>
        <p:xfrm>
          <a:off x="4013200" y="3358634"/>
          <a:ext cx="1143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31640" progId="Equation.DSMT4">
                  <p:embed/>
                </p:oleObj>
              </mc:Choice>
              <mc:Fallback>
                <p:oleObj name="Equation" r:id="rId4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358634"/>
                        <a:ext cx="1143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01308" y="3121967"/>
            <a:ext cx="469929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20782" y="2209800"/>
            <a:ext cx="9123218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0782" y="3590559"/>
            <a:ext cx="447501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66528"/>
              </p:ext>
            </p:extLst>
          </p:nvPr>
        </p:nvGraphicFramePr>
        <p:xfrm>
          <a:off x="5278437" y="3627197"/>
          <a:ext cx="741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7" y="3627197"/>
                        <a:ext cx="741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-20782" y="4343400"/>
            <a:ext cx="543098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2,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12570"/>
              </p:ext>
            </p:extLst>
          </p:nvPr>
        </p:nvGraphicFramePr>
        <p:xfrm>
          <a:off x="4419600" y="4111625"/>
          <a:ext cx="1524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31640" progId="Equation.DSMT4">
                  <p:embed/>
                </p:oleObj>
              </mc:Choice>
              <mc:Fallback>
                <p:oleObj name="Equation" r:id="rId8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1625"/>
                        <a:ext cx="1524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46819"/>
              </p:ext>
            </p:extLst>
          </p:nvPr>
        </p:nvGraphicFramePr>
        <p:xfrm>
          <a:off x="6043613" y="4343400"/>
          <a:ext cx="890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4343400"/>
                        <a:ext cx="8905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-34637" y="5257800"/>
            <a:ext cx="543098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217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1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1172"/>
              </p:ext>
            </p:extLst>
          </p:nvPr>
        </p:nvGraphicFramePr>
        <p:xfrm>
          <a:off x="4981575" y="5026025"/>
          <a:ext cx="15652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431640" progId="Equation.DSMT4">
                  <p:embed/>
                </p:oleObj>
              </mc:Choice>
              <mc:Fallback>
                <p:oleObj name="Equation" r:id="rId12" imgW="93960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5026025"/>
                        <a:ext cx="15652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4206"/>
              </p:ext>
            </p:extLst>
          </p:nvPr>
        </p:nvGraphicFramePr>
        <p:xfrm>
          <a:off x="6791325" y="5297488"/>
          <a:ext cx="869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177480" progId="Equation.DSMT4">
                  <p:embed/>
                </p:oleObj>
              </mc:Choice>
              <mc:Fallback>
                <p:oleObj name="Equation" r:id="rId14" imgW="5205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5297488"/>
                        <a:ext cx="869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845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24" grpId="0"/>
      <p:bldP spid="27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TỈ SỐ VÀ TỈ SỐ PHẦN TRĂ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76625"/>
              </p:ext>
            </p:extLst>
          </p:nvPr>
        </p:nvGraphicFramePr>
        <p:xfrm>
          <a:off x="4170361" y="2346112"/>
          <a:ext cx="11636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31640" progId="Equation.DSMT4">
                  <p:embed/>
                </p:oleObj>
              </mc:Choice>
              <mc:Fallback>
                <p:oleObj name="Equation" r:id="rId2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1" y="2346112"/>
                        <a:ext cx="11636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25400" y="1137514"/>
            <a:ext cx="91186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2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5400" y="1629120"/>
            <a:ext cx="1574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2286000" y="1629120"/>
            <a:ext cx="22987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-2,6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47998"/>
              </p:ext>
            </p:extLst>
          </p:nvPr>
        </p:nvGraphicFramePr>
        <p:xfrm>
          <a:off x="4902200" y="3420980"/>
          <a:ext cx="1651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420980"/>
                        <a:ext cx="1651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5410200" y="2576945"/>
            <a:ext cx="1253837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75%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867400" y="1556600"/>
            <a:ext cx="2298700" cy="766330"/>
            <a:chOff x="5867400" y="1556600"/>
            <a:chExt cx="2298700" cy="76633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776795"/>
                </p:ext>
              </p:extLst>
            </p:nvPr>
          </p:nvGraphicFramePr>
          <p:xfrm>
            <a:off x="6338455" y="1556600"/>
            <a:ext cx="230909" cy="766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455" y="1556600"/>
                          <a:ext cx="230909" cy="766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4"/>
            <p:cNvSpPr txBox="1">
              <a:spLocks noChangeArrowheads="1"/>
            </p:cNvSpPr>
            <p:nvPr/>
          </p:nvSpPr>
          <p:spPr bwMode="auto">
            <a:xfrm>
              <a:off x="5867400" y="1629120"/>
              <a:ext cx="22987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)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0,5</a:t>
              </a:r>
            </a:p>
          </p:txBody>
        </p:sp>
      </p:grp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3255818" y="2115280"/>
            <a:ext cx="11430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52400" y="2543520"/>
            <a:ext cx="44323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32327" y="3652905"/>
            <a:ext cx="544368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2,6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6629401" y="3652905"/>
            <a:ext cx="1904999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-1,33%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76200" y="4875285"/>
            <a:ext cx="4717473" cy="766330"/>
            <a:chOff x="5867399" y="1476787"/>
            <a:chExt cx="4717473" cy="76633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100721"/>
                </p:ext>
              </p:extLst>
            </p:nvPr>
          </p:nvGraphicFramePr>
          <p:xfrm>
            <a:off x="8769927" y="1476787"/>
            <a:ext cx="230909" cy="766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9927" y="1476787"/>
                          <a:ext cx="230909" cy="766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4"/>
            <p:cNvSpPr txBox="1">
              <a:spLocks noChangeArrowheads="1"/>
            </p:cNvSpPr>
            <p:nvPr/>
          </p:nvSpPr>
          <p:spPr bwMode="auto">
            <a:xfrm>
              <a:off x="5867399" y="1629120"/>
              <a:ext cx="4717473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ă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0,5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29085"/>
              </p:ext>
            </p:extLst>
          </p:nvPr>
        </p:nvGraphicFramePr>
        <p:xfrm>
          <a:off x="4728730" y="4413900"/>
          <a:ext cx="12287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787320" progId="Equation.DSMT4">
                  <p:embed/>
                </p:oleObj>
              </mc:Choice>
              <mc:Fallback>
                <p:oleObj name="Equation" r:id="rId10" imgW="736560" imgH="787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30" y="4413900"/>
                        <a:ext cx="122872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6064250" y="5027618"/>
            <a:ext cx="1904999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50%</a:t>
            </a:r>
          </a:p>
        </p:txBody>
      </p:sp>
    </p:spTree>
    <p:extLst>
      <p:ext uri="{BB962C8B-B14F-4D97-AF65-F5344CB8AC3E}">
        <p14:creationId xmlns:p14="http://schemas.microsoft.com/office/powerpoint/2010/main" val="401456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4" grpId="0"/>
      <p:bldP spid="27" grpId="0"/>
      <p:bldP spid="33" grpId="0"/>
      <p:bldP spid="21" grpId="0"/>
      <p:bldP spid="22" grpId="0"/>
      <p:bldP spid="23" grpId="0"/>
      <p:bldP spid="2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TỈ SỐ VÀ TỈ SỐ PHẦN TRĂM</a:t>
            </a: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61910" y="1143000"/>
            <a:ext cx="8624890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3612354" y="2390023"/>
            <a:ext cx="1066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130533" y="2852812"/>
            <a:ext cx="8487643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2225"/>
              </p:ext>
            </p:extLst>
          </p:nvPr>
        </p:nvGraphicFramePr>
        <p:xfrm>
          <a:off x="973138" y="3605213"/>
          <a:ext cx="18113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393480" progId="Equation.DSMT4">
                  <p:embed/>
                </p:oleObj>
              </mc:Choice>
              <mc:Fallback>
                <p:oleObj name="Equation" r:id="rId2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605213"/>
                        <a:ext cx="18113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90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533400"/>
            <a:ext cx="914400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ĩ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6A1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32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24.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ĩ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2157845" y="0"/>
            <a:ext cx="56007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2143990" y="353569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152398" y="4532640"/>
            <a:ext cx="8839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ĩ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86786"/>
              </p:ext>
            </p:extLst>
          </p:nvPr>
        </p:nvGraphicFramePr>
        <p:xfrm>
          <a:off x="2778125" y="5251450"/>
          <a:ext cx="381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93480" progId="Equation.DSMT4">
                  <p:embed/>
                </p:oleObj>
              </mc:Choice>
              <mc:Fallback>
                <p:oleObj name="Equation" r:id="rId2" imgW="228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251450"/>
                        <a:ext cx="381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92695"/>
              </p:ext>
            </p:extLst>
          </p:nvPr>
        </p:nvGraphicFramePr>
        <p:xfrm>
          <a:off x="3276600" y="5251450"/>
          <a:ext cx="444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393480" progId="Equation.DSMT4">
                  <p:embed/>
                </p:oleObj>
              </mc:Choice>
              <mc:Fallback>
                <p:oleObj name="Equation" r:id="rId4" imgW="266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1450"/>
                        <a:ext cx="444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1461760"/>
            <a:ext cx="4585854" cy="3095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1124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75" grpId="0" animBg="1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685800"/>
            <a:ext cx="91440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2157845" y="0"/>
            <a:ext cx="56007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704359" y="1886129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152399" y="2209800"/>
            <a:ext cx="57150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12697"/>
              </p:ext>
            </p:extLst>
          </p:nvPr>
        </p:nvGraphicFramePr>
        <p:xfrm>
          <a:off x="2230581" y="2671465"/>
          <a:ext cx="1651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393480" progId="Equation.DSMT4">
                  <p:embed/>
                </p:oleObj>
              </mc:Choice>
              <mc:Fallback>
                <p:oleObj name="Equation" r:id="rId2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81" y="2671465"/>
                        <a:ext cx="1651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9"/>
          <p:cNvSpPr txBox="1">
            <a:spLocks noChangeArrowheads="1"/>
          </p:cNvSpPr>
          <p:nvPr/>
        </p:nvSpPr>
        <p:spPr bwMode="auto">
          <a:xfrm>
            <a:off x="-2" y="3371349"/>
            <a:ext cx="57150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09408"/>
              </p:ext>
            </p:extLst>
          </p:nvPr>
        </p:nvGraphicFramePr>
        <p:xfrm>
          <a:off x="2362200" y="3833014"/>
          <a:ext cx="1778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33014"/>
                        <a:ext cx="1778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9"/>
          <p:cNvSpPr txBox="1">
            <a:spLocks noChangeArrowheads="1"/>
          </p:cNvSpPr>
          <p:nvPr/>
        </p:nvSpPr>
        <p:spPr bwMode="auto">
          <a:xfrm>
            <a:off x="-29442" y="4572000"/>
            <a:ext cx="74676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94809"/>
              </p:ext>
            </p:extLst>
          </p:nvPr>
        </p:nvGraphicFramePr>
        <p:xfrm>
          <a:off x="2362200" y="4953000"/>
          <a:ext cx="1757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393480" progId="Equation.DSMT4">
                  <p:embed/>
                </p:oleObj>
              </mc:Choice>
              <mc:Fallback>
                <p:oleObj name="Equation" r:id="rId6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17573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9"/>
          <p:cNvSpPr txBox="1">
            <a:spLocks noChangeArrowheads="1"/>
          </p:cNvSpPr>
          <p:nvPr/>
        </p:nvSpPr>
        <p:spPr bwMode="auto">
          <a:xfrm>
            <a:off x="-29442" y="5668970"/>
            <a:ext cx="6172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Text Box 129"/>
          <p:cNvSpPr txBox="1">
            <a:spLocks noChangeArrowheads="1"/>
          </p:cNvSpPr>
          <p:nvPr/>
        </p:nvSpPr>
        <p:spPr bwMode="auto">
          <a:xfrm>
            <a:off x="1478973" y="6174432"/>
            <a:ext cx="495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100% - (20% + 50% + 25%) = 5%</a:t>
            </a:r>
          </a:p>
        </p:txBody>
      </p:sp>
    </p:spTree>
    <p:extLst>
      <p:ext uri="{BB962C8B-B14F-4D97-AF65-F5344CB8AC3E}">
        <p14:creationId xmlns:p14="http://schemas.microsoft.com/office/powerpoint/2010/main" val="2269453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75" grpId="0" animBg="1"/>
      <p:bldP spid="15" grpId="0"/>
      <p:bldP spid="16" grpId="0"/>
      <p:bldP spid="8" grpId="0"/>
      <p:bldP spid="10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685800"/>
            <a:ext cx="91440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gõ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e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2157845" y="0"/>
            <a:ext cx="56007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704359" y="1655296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152398" y="2209800"/>
            <a:ext cx="8610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989455"/>
              </p:ext>
            </p:extLst>
          </p:nvPr>
        </p:nvGraphicFramePr>
        <p:xfrm>
          <a:off x="2230581" y="2671465"/>
          <a:ext cx="1651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393480" progId="Equation.DSMT4">
                  <p:embed/>
                </p:oleObj>
              </mc:Choice>
              <mc:Fallback>
                <p:oleObj name="Equation" r:id="rId2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81" y="2671465"/>
                        <a:ext cx="1651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726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75" grpId="0" animBg="1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685800"/>
            <a:ext cx="91440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400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2157845" y="0"/>
            <a:ext cx="56007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704359" y="1655296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152398" y="2209800"/>
            <a:ext cx="8610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83166"/>
              </p:ext>
            </p:extLst>
          </p:nvPr>
        </p:nvGraphicFramePr>
        <p:xfrm>
          <a:off x="1649413" y="2671763"/>
          <a:ext cx="28146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393480" progId="Equation.DSMT4">
                  <p:embed/>
                </p:oleObj>
              </mc:Choice>
              <mc:Fallback>
                <p:oleObj name="Equation" r:id="rId2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671763"/>
                        <a:ext cx="28146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691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75" grpId="0" animBg="1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D:\DU LIEU QUAN TRONG -HUEBOM\CA VIDEO NEN PPT\cdnvn-xuan-2015-hoa-dao-hinh-n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915035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-20782" y="122711"/>
            <a:ext cx="7640782" cy="76944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4400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HÚC CÁC EM HỌC TỐT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74565" y="-76200"/>
            <a:ext cx="5299669" cy="83099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3855" y="6808067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4855" y="5562600"/>
            <a:ext cx="6979379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" y="734014"/>
            <a:ext cx="8381999" cy="3045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22564" y="3657600"/>
            <a:ext cx="39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85011" y="3657600"/>
            <a:ext cx="39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Long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2564" y="4572000"/>
            <a:ext cx="83369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ong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hay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334434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2" grpId="1" animBg="1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33938" y="4052299"/>
            <a:ext cx="8728075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TỈ SỐ VÀ TỈ SỐ PHẦN TRĂM</a:t>
            </a: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CA2A75-3AA8-7FE9-2DE4-96A89ECF21D8}"/>
              </a:ext>
            </a:extLst>
          </p:cNvPr>
          <p:cNvSpPr txBox="1"/>
          <p:nvPr/>
        </p:nvSpPr>
        <p:spPr>
          <a:xfrm>
            <a:off x="533400" y="1468312"/>
            <a:ext cx="708084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 ĐỀ 15: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422A1179-7201-BA97-4B6A-06B13B28A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7" y="2801897"/>
            <a:ext cx="655002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: 4 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1 </a:t>
            </a:r>
            <a:r>
              <a:rPr lang="en-US" sz="66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TỈ SỐ VÀ TỈ SỐ PHẦN TRĂM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-20782" y="990600"/>
            <a:ext cx="9157855" cy="1200329"/>
            <a:chOff x="-20782" y="990600"/>
            <a:chExt cx="9157855" cy="1200329"/>
          </a:xfrm>
        </p:grpSpPr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678873" y="990600"/>
              <a:ext cx="84582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) Mai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a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oá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Mai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x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45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a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x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30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Mai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â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a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782" y="1295400"/>
              <a:ext cx="771525" cy="709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886200" y="5943600"/>
            <a:ext cx="4950402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713509" y="2190929"/>
            <a:ext cx="22860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45 : 30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62000" y="2438400"/>
            <a:ext cx="7620000" cy="697465"/>
            <a:chOff x="533400" y="3113278"/>
            <a:chExt cx="7620000" cy="697465"/>
          </a:xfrm>
        </p:grpSpPr>
        <p:sp>
          <p:nvSpPr>
            <p:cNvPr id="9" name="TextBox 4"/>
            <p:cNvSpPr txBox="1">
              <a:spLocks noChangeArrowheads="1"/>
            </p:cNvSpPr>
            <p:nvPr/>
          </p:nvSpPr>
          <p:spPr bwMode="auto">
            <a:xfrm>
              <a:off x="533400" y="3200400"/>
              <a:ext cx="76200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Mail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â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45:30 hay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a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070475"/>
                </p:ext>
              </p:extLst>
            </p:nvPr>
          </p:nvGraphicFramePr>
          <p:xfrm>
            <a:off x="4522642" y="3113278"/>
            <a:ext cx="382480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640" imgH="393480" progId="Equation.DSMT4">
                    <p:embed/>
                  </p:oleObj>
                </mc:Choice>
                <mc:Fallback>
                  <p:oleObj name="Equation" r:id="rId3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22642" y="3113278"/>
                          <a:ext cx="382480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582758" y="2895600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900g, 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,3kg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430607" y="5728156"/>
            <a:ext cx="6589569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713509" y="4095929"/>
            <a:ext cx="4194464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900g = 0,9kg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741218" y="4524868"/>
            <a:ext cx="695498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,3 : 0,9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1976" y="4937125"/>
            <a:ext cx="8458200" cy="880405"/>
            <a:chOff x="561976" y="4937125"/>
            <a:chExt cx="8458200" cy="880405"/>
          </a:xfrm>
        </p:grpSpPr>
        <p:sp>
          <p:nvSpPr>
            <p:cNvPr id="15" name="TextBox 4"/>
            <p:cNvSpPr txBox="1">
              <a:spLocks noChangeArrowheads="1"/>
            </p:cNvSpPr>
            <p:nvPr/>
          </p:nvSpPr>
          <p:spPr bwMode="auto">
            <a:xfrm>
              <a:off x="561976" y="4986533"/>
              <a:ext cx="84582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B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m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CD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50cm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B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CD?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845694"/>
                </p:ext>
              </p:extLst>
            </p:nvPr>
          </p:nvGraphicFramePr>
          <p:xfrm>
            <a:off x="3517900" y="4937125"/>
            <a:ext cx="22225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17900" y="4937125"/>
                          <a:ext cx="222250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617394" y="5722153"/>
            <a:ext cx="4194464" cy="698500"/>
            <a:chOff x="617394" y="5722153"/>
            <a:chExt cx="4194464" cy="698500"/>
          </a:xfrm>
        </p:grpSpPr>
        <p:sp>
          <p:nvSpPr>
            <p:cNvPr id="18" name="TextBox 4"/>
            <p:cNvSpPr txBox="1">
              <a:spLocks noChangeArrowheads="1"/>
            </p:cNvSpPr>
            <p:nvPr/>
          </p:nvSpPr>
          <p:spPr bwMode="auto">
            <a:xfrm>
              <a:off x="617394" y="5798659"/>
              <a:ext cx="419446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493334"/>
                </p:ext>
              </p:extLst>
            </p:nvPr>
          </p:nvGraphicFramePr>
          <p:xfrm>
            <a:off x="1524000" y="5722153"/>
            <a:ext cx="202406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3000" imgH="393480" progId="Equation.DSMT4">
                    <p:embed/>
                  </p:oleObj>
                </mc:Choice>
                <mc:Fallback>
                  <p:oleObj name="Equation" r:id="rId7" imgW="1143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24000" y="5722153"/>
                          <a:ext cx="2024063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596612" y="6117570"/>
            <a:ext cx="7937788" cy="698500"/>
            <a:chOff x="596612" y="6117570"/>
            <a:chExt cx="7937788" cy="698500"/>
          </a:xfrm>
        </p:grpSpPr>
        <p:sp>
          <p:nvSpPr>
            <p:cNvPr id="20" name="TextBox 4"/>
            <p:cNvSpPr txBox="1">
              <a:spLocks noChangeArrowheads="1"/>
            </p:cNvSpPr>
            <p:nvPr/>
          </p:nvSpPr>
          <p:spPr bwMode="auto">
            <a:xfrm>
              <a:off x="596612" y="6260324"/>
              <a:ext cx="793778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AB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CD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85046"/>
                </p:ext>
              </p:extLst>
            </p:nvPr>
          </p:nvGraphicFramePr>
          <p:xfrm>
            <a:off x="4114800" y="6117570"/>
            <a:ext cx="585788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120" imgH="393480" progId="Equation.DSMT4">
                    <p:embed/>
                  </p:oleObj>
                </mc:Choice>
                <mc:Fallback>
                  <p:oleObj name="Equation" r:id="rId9" imgW="33012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6117570"/>
                          <a:ext cx="585788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7" grpId="0" animBg="1"/>
      <p:bldP spid="7" grpId="1" animBg="1"/>
      <p:bldP spid="8" grpId="0"/>
      <p:bldP spid="11" grpId="0"/>
      <p:bldP spid="12" grpId="0" animBg="1"/>
      <p:bldP spid="12" grpId="1" animBg="1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TỈ SỐ VÀ TỈ SỐ PHẦN TRĂM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358520" y="5946853"/>
            <a:ext cx="652246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01324" y="2955712"/>
            <a:ext cx="107978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49746"/>
              </p:ext>
            </p:extLst>
          </p:nvPr>
        </p:nvGraphicFramePr>
        <p:xfrm>
          <a:off x="2743200" y="2802938"/>
          <a:ext cx="255933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393480" progId="Equation.DSMT4">
                  <p:embed/>
                </p:oleObj>
              </mc:Choice>
              <mc:Fallback>
                <p:oleObj name="Equation" r:id="rId2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3200" y="2802938"/>
                        <a:ext cx="255933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6927" y="1132820"/>
            <a:ext cx="898424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 (b</a:t>
            </a:r>
            <a:r>
              <a:rPr lang="en-US" sz="2400" b="1" dirty="0">
                <a:latin typeface="Times New Roman"/>
                <a:cs typeface="Times New Roman"/>
              </a:rPr>
              <a:t>≠0) </a:t>
            </a:r>
            <a:r>
              <a:rPr lang="en-US" sz="2400" b="1" dirty="0" err="1">
                <a:latin typeface="Times New Roman"/>
                <a:cs typeface="Times New Roman"/>
              </a:rPr>
              <a:t>là</a:t>
            </a:r>
            <a:r>
              <a:rPr lang="en-US" sz="2400" b="1" dirty="0">
                <a:latin typeface="Times New Roman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cs typeface="Times New Roman"/>
              </a:rPr>
              <a:t>tỉ</a:t>
            </a:r>
            <a:r>
              <a:rPr lang="en-US" sz="2400" b="1" dirty="0">
                <a:latin typeface="Times New Roman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cs typeface="Times New Roman"/>
              </a:rPr>
              <a:t>số</a:t>
            </a:r>
            <a:r>
              <a:rPr lang="en-US" sz="2400" b="1" dirty="0">
                <a:latin typeface="Times New Roman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cs typeface="Times New Roman"/>
              </a:rPr>
              <a:t>của</a:t>
            </a:r>
            <a:r>
              <a:rPr lang="en-US" sz="2400" b="1" dirty="0">
                <a:latin typeface="Times New Roman"/>
                <a:cs typeface="Times New Roman"/>
              </a:rPr>
              <a:t> a </a:t>
            </a:r>
            <a:r>
              <a:rPr lang="en-US" sz="2400" b="1" dirty="0" err="1">
                <a:latin typeface="Times New Roman"/>
                <a:cs typeface="Times New Roman"/>
              </a:rPr>
              <a:t>và</a:t>
            </a:r>
            <a:r>
              <a:rPr lang="en-US" sz="2400" b="1" dirty="0">
                <a:latin typeface="Times New Roman"/>
                <a:cs typeface="Times New Roman"/>
              </a:rPr>
              <a:t> b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1281112" y="2974260"/>
            <a:ext cx="1974706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5 : 30 hay</a:t>
            </a: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371167" y="3475981"/>
            <a:ext cx="1974706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,3 : 0,9 ha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13154"/>
              </p:ext>
            </p:extLst>
          </p:nvPr>
        </p:nvGraphicFramePr>
        <p:xfrm>
          <a:off x="3035300" y="3298825"/>
          <a:ext cx="3175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19040" progId="Equation.DSMT4">
                  <p:embed/>
                </p:oleObj>
              </mc:Choice>
              <mc:Fallback>
                <p:oleObj name="Equation" r:id="rId4" imgW="2664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298825"/>
                        <a:ext cx="3175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281112" y="4095307"/>
            <a:ext cx="1377229" cy="768350"/>
            <a:chOff x="1281112" y="4095307"/>
            <a:chExt cx="1377229" cy="76835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937378"/>
                </p:ext>
              </p:extLst>
            </p:nvPr>
          </p:nvGraphicFramePr>
          <p:xfrm>
            <a:off x="1281112" y="4095307"/>
            <a:ext cx="644367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120" imgH="393480" progId="Equation.DSMT4">
                    <p:embed/>
                  </p:oleObj>
                </mc:Choice>
                <mc:Fallback>
                  <p:oleObj name="Equation" r:id="rId6" imgW="330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112" y="4095307"/>
                          <a:ext cx="644367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1902835" y="4271664"/>
              <a:ext cx="75550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hay</a:t>
              </a: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68260"/>
              </p:ext>
            </p:extLst>
          </p:nvPr>
        </p:nvGraphicFramePr>
        <p:xfrm>
          <a:off x="2461491" y="3897590"/>
          <a:ext cx="1968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761760" progId="Equation.DSMT4">
                  <p:embed/>
                </p:oleObj>
              </mc:Choice>
              <mc:Fallback>
                <p:oleObj name="Equation" r:id="rId8" imgW="16488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1" y="3897590"/>
                        <a:ext cx="19685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3492210" y="2955712"/>
            <a:ext cx="3137189" cy="2207340"/>
            <a:chOff x="3492210" y="2955712"/>
            <a:chExt cx="3137189" cy="2207340"/>
          </a:xfrm>
        </p:grpSpPr>
        <p:sp>
          <p:nvSpPr>
            <p:cNvPr id="27" name="Right Brace 26"/>
            <p:cNvSpPr/>
            <p:nvPr/>
          </p:nvSpPr>
          <p:spPr>
            <a:xfrm>
              <a:off x="3492210" y="2955712"/>
              <a:ext cx="248949" cy="2207340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4"/>
            <p:cNvSpPr txBox="1">
              <a:spLocks noChangeArrowheads="1"/>
            </p:cNvSpPr>
            <p:nvPr/>
          </p:nvSpPr>
          <p:spPr bwMode="auto">
            <a:xfrm>
              <a:off x="3741158" y="3809999"/>
              <a:ext cx="288824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927" y="1424829"/>
            <a:ext cx="8984240" cy="766762"/>
            <a:chOff x="6927" y="1424829"/>
            <a:chExt cx="8984240" cy="766762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927" y="1577378"/>
              <a:ext cx="898424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a : b (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  )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371387"/>
                </p:ext>
              </p:extLst>
            </p:nvPr>
          </p:nvGraphicFramePr>
          <p:xfrm>
            <a:off x="6172200" y="1424829"/>
            <a:ext cx="1809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393480" progId="Equation.DSMT4">
                    <p:embed/>
                  </p:oleObj>
                </mc:Choice>
                <mc:Fallback>
                  <p:oleObj name="Equation" r:id="rId10" imgW="15228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1424829"/>
                          <a:ext cx="1809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4"/>
          <p:cNvSpPr txBox="1">
            <a:spLocks noChangeArrowheads="1"/>
          </p:cNvSpPr>
          <p:nvPr/>
        </p:nvSpPr>
        <p:spPr bwMode="auto">
          <a:xfrm>
            <a:off x="3345873" y="3014316"/>
            <a:ext cx="305492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0</a:t>
            </a:r>
          </a:p>
        </p:txBody>
      </p:sp>
      <p:sp>
        <p:nvSpPr>
          <p:cNvPr id="38" name="TextBox 4"/>
          <p:cNvSpPr txBox="1">
            <a:spLocks noChangeArrowheads="1"/>
          </p:cNvSpPr>
          <p:nvPr/>
        </p:nvSpPr>
        <p:spPr bwMode="auto">
          <a:xfrm>
            <a:off x="3491054" y="3574699"/>
            <a:ext cx="2909747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,3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,9</a:t>
            </a:r>
          </a:p>
        </p:txBody>
      </p:sp>
      <p:grpSp>
        <p:nvGrpSpPr>
          <p:cNvPr id="7170" name="Group 7169"/>
          <p:cNvGrpSpPr/>
          <p:nvPr/>
        </p:nvGrpSpPr>
        <p:grpSpPr>
          <a:xfrm>
            <a:off x="3340678" y="4153967"/>
            <a:ext cx="2909747" cy="711138"/>
            <a:chOff x="3340678" y="4153967"/>
            <a:chExt cx="2909747" cy="711138"/>
          </a:xfrm>
        </p:grpSpPr>
        <p:sp>
          <p:nvSpPr>
            <p:cNvPr id="39" name="TextBox 4"/>
            <p:cNvSpPr txBox="1">
              <a:spLocks noChangeArrowheads="1"/>
            </p:cNvSpPr>
            <p:nvPr/>
          </p:nvSpPr>
          <p:spPr bwMode="auto">
            <a:xfrm>
              <a:off x="3340678" y="4285745"/>
              <a:ext cx="2909747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68" name="Object 7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001044"/>
                </p:ext>
              </p:extLst>
            </p:nvPr>
          </p:nvGraphicFramePr>
          <p:xfrm>
            <a:off x="4831340" y="4168049"/>
            <a:ext cx="164523" cy="697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393480" progId="Equation.DSMT4">
                    <p:embed/>
                  </p:oleObj>
                </mc:Choice>
                <mc:Fallback>
                  <p:oleObj name="Equation" r:id="rId12" imgW="15228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340" y="4168049"/>
                          <a:ext cx="164523" cy="697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" name="Object 7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107684"/>
                </p:ext>
              </p:extLst>
            </p:nvPr>
          </p:nvGraphicFramePr>
          <p:xfrm>
            <a:off x="5467783" y="4153967"/>
            <a:ext cx="164523" cy="69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393480" progId="Equation.DSMT4">
                    <p:embed/>
                  </p:oleObj>
                </mc:Choice>
                <mc:Fallback>
                  <p:oleObj name="Equation" r:id="rId14" imgW="152280" imgH="393480" progId="Equation.DSMT4">
                    <p:embed/>
                    <p:pic>
                      <p:nvPicPr>
                        <p:cNvPr id="0" name="Object 7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7783" y="4153967"/>
                          <a:ext cx="164523" cy="6970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"/>
          <p:cNvSpPr txBox="1">
            <a:spLocks noChangeArrowheads="1"/>
          </p:cNvSpPr>
          <p:nvPr/>
        </p:nvSpPr>
        <p:spPr bwMode="auto">
          <a:xfrm>
            <a:off x="609600" y="6051966"/>
            <a:ext cx="8313591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6926" y="5257800"/>
            <a:ext cx="7308274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1405803" y="6090463"/>
            <a:ext cx="5436935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18820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/>
      <p:bldP spid="14" grpId="0"/>
      <p:bldP spid="25" grpId="0"/>
      <p:bldP spid="26" grpId="0"/>
      <p:bldP spid="37" grpId="0"/>
      <p:bldP spid="38" grpId="0"/>
      <p:bldP spid="43" grpId="0" animBg="1"/>
      <p:bldP spid="43" grpId="1" animBg="1"/>
      <p:bldP spid="44" grpId="0"/>
      <p:bldP spid="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TỈ SỐ VÀ TỈ SỐ PHẦN TRĂM</a:t>
            </a: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96547" y="1039090"/>
            <a:ext cx="132311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ý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27709" y="1441450"/>
            <a:ext cx="6869042" cy="768350"/>
            <a:chOff x="1055758" y="1449238"/>
            <a:chExt cx="6869042" cy="768350"/>
          </a:xfrm>
        </p:grpSpPr>
        <p:sp>
          <p:nvSpPr>
            <p:cNvPr id="34" name="TextBox 4"/>
            <p:cNvSpPr txBox="1">
              <a:spLocks noChangeArrowheads="1"/>
            </p:cNvSpPr>
            <p:nvPr/>
          </p:nvSpPr>
          <p:spPr bwMode="auto">
            <a:xfrm>
              <a:off x="1055758" y="1602581"/>
              <a:ext cx="686904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guyên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441816"/>
                </p:ext>
              </p:extLst>
            </p:nvPr>
          </p:nvGraphicFramePr>
          <p:xfrm>
            <a:off x="2316955" y="1449238"/>
            <a:ext cx="2968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393480" progId="Equation.DSMT4">
                    <p:embed/>
                  </p:oleObj>
                </mc:Choice>
                <mc:Fallback>
                  <p:oleObj name="Equation" r:id="rId2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955" y="1449238"/>
                          <a:ext cx="2968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-20782" y="2203450"/>
            <a:ext cx="9083964" cy="768350"/>
            <a:chOff x="1055758" y="1449238"/>
            <a:chExt cx="8088242" cy="768350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246815"/>
                </p:ext>
              </p:extLst>
            </p:nvPr>
          </p:nvGraphicFramePr>
          <p:xfrm>
            <a:off x="1820584" y="1449238"/>
            <a:ext cx="2968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584" y="1449238"/>
                          <a:ext cx="2968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4"/>
            <p:cNvSpPr txBox="1">
              <a:spLocks noChangeArrowheads="1"/>
            </p:cNvSpPr>
            <p:nvPr/>
          </p:nvSpPr>
          <p:spPr bwMode="auto">
            <a:xfrm>
              <a:off x="1055758" y="1602581"/>
              <a:ext cx="808824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77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TỈ SỐ VÀ TỈ SỐ PHẦN TRĂM</a:t>
            </a: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61911" y="1143000"/>
            <a:ext cx="9067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1600" y="1451322"/>
            <a:ext cx="6299200" cy="768350"/>
            <a:chOff x="25400" y="2788973"/>
            <a:chExt cx="9067800" cy="768350"/>
          </a:xfrm>
        </p:grpSpPr>
        <p:sp>
          <p:nvSpPr>
            <p:cNvPr id="41" name="TextBox 4"/>
            <p:cNvSpPr txBox="1">
              <a:spLocks noChangeArrowheads="1"/>
            </p:cNvSpPr>
            <p:nvPr/>
          </p:nvSpPr>
          <p:spPr bwMode="auto">
            <a:xfrm>
              <a:off x="25400" y="2942316"/>
              <a:ext cx="90678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)     m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25cm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407647"/>
                </p:ext>
              </p:extLst>
            </p:nvPr>
          </p:nvGraphicFramePr>
          <p:xfrm>
            <a:off x="642647" y="2788973"/>
            <a:ext cx="333409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393480" progId="Equation.DSMT4">
                    <p:embed/>
                  </p:oleObj>
                </mc:Choice>
                <mc:Fallback>
                  <p:oleObj name="Equation" r:id="rId2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47" y="2788973"/>
                          <a:ext cx="333409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3886200" y="1524000"/>
            <a:ext cx="6299200" cy="768350"/>
            <a:chOff x="25400" y="2788973"/>
            <a:chExt cx="9067800" cy="768350"/>
          </a:xfrm>
        </p:grpSpPr>
        <p:sp>
          <p:nvSpPr>
            <p:cNvPr id="46" name="TextBox 4"/>
            <p:cNvSpPr txBox="1">
              <a:spLocks noChangeArrowheads="1"/>
            </p:cNvSpPr>
            <p:nvPr/>
          </p:nvSpPr>
          <p:spPr bwMode="auto">
            <a:xfrm>
              <a:off x="25400" y="2942316"/>
              <a:ext cx="90678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) 30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402332"/>
                </p:ext>
              </p:extLst>
            </p:nvPr>
          </p:nvGraphicFramePr>
          <p:xfrm>
            <a:off x="2640536" y="2788973"/>
            <a:ext cx="333409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536" y="2788973"/>
                          <a:ext cx="333409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"/>
          <p:cNvSpPr txBox="1">
            <a:spLocks noChangeArrowheads="1"/>
          </p:cNvSpPr>
          <p:nvPr/>
        </p:nvSpPr>
        <p:spPr bwMode="auto">
          <a:xfrm>
            <a:off x="104847" y="2319949"/>
            <a:ext cx="3101543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0,4 k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40g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886200" y="2166606"/>
            <a:ext cx="6299200" cy="768350"/>
            <a:chOff x="3886200" y="3504257"/>
            <a:chExt cx="6299200" cy="768350"/>
          </a:xfrm>
        </p:grpSpPr>
        <p:grpSp>
          <p:nvGrpSpPr>
            <p:cNvPr id="52" name="Group 51"/>
            <p:cNvGrpSpPr/>
            <p:nvPr/>
          </p:nvGrpSpPr>
          <p:grpSpPr>
            <a:xfrm>
              <a:off x="3886200" y="3504257"/>
              <a:ext cx="6299200" cy="768350"/>
              <a:chOff x="25400" y="2788973"/>
              <a:chExt cx="9067800" cy="768350"/>
            </a:xfrm>
          </p:grpSpPr>
          <p:sp>
            <p:nvSpPr>
              <p:cNvPr id="53" name="TextBox 4"/>
              <p:cNvSpPr txBox="1">
                <a:spLocks noChangeArrowheads="1"/>
              </p:cNvSpPr>
              <p:nvPr/>
            </p:nvSpPr>
            <p:spPr bwMode="auto">
              <a:xfrm>
                <a:off x="25400" y="2942316"/>
                <a:ext cx="90678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d)    m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m</a:t>
                </a:r>
              </a:p>
            </p:txBody>
          </p:sp>
          <p:graphicFrame>
            <p:nvGraphicFramePr>
              <p:cNvPr id="54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9612777"/>
                  </p:ext>
                </p:extLst>
              </p:nvPr>
            </p:nvGraphicFramePr>
            <p:xfrm>
              <a:off x="606084" y="2788973"/>
              <a:ext cx="333409" cy="768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52280" imgH="393480" progId="Equation.DSMT4">
                      <p:embed/>
                    </p:oleObj>
                  </mc:Choice>
                  <mc:Fallback>
                    <p:oleObj name="Equation" r:id="rId6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084" y="2788973"/>
                            <a:ext cx="333409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525118"/>
                </p:ext>
              </p:extLst>
            </p:nvPr>
          </p:nvGraphicFramePr>
          <p:xfrm>
            <a:off x="5257800" y="3504257"/>
            <a:ext cx="23161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3504257"/>
                          <a:ext cx="23161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819400" y="2633499"/>
            <a:ext cx="1066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530514" y="3114807"/>
            <a:ext cx="31242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5 cm = 0,25m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590550" y="3576472"/>
            <a:ext cx="6299200" cy="768350"/>
            <a:chOff x="25400" y="2788973"/>
            <a:chExt cx="9067800" cy="768350"/>
          </a:xfrm>
        </p:grpSpPr>
        <p:sp>
          <p:nvSpPr>
            <p:cNvPr id="27" name="TextBox 4"/>
            <p:cNvSpPr txBox="1">
              <a:spLocks noChangeArrowheads="1"/>
            </p:cNvSpPr>
            <p:nvPr/>
          </p:nvSpPr>
          <p:spPr bwMode="auto">
            <a:xfrm>
              <a:off x="25400" y="2942316"/>
              <a:ext cx="90678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m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25cm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545395"/>
                </p:ext>
              </p:extLst>
            </p:nvPr>
          </p:nvGraphicFramePr>
          <p:xfrm>
            <a:off x="2541648" y="2788973"/>
            <a:ext cx="333409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393480" progId="Equation.DSMT4">
                    <p:embed/>
                  </p:oleObj>
                </mc:Choice>
                <mc:Fallback>
                  <p:oleObj name="Equation" r:id="rId10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648" y="2788973"/>
                          <a:ext cx="333409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36767"/>
              </p:ext>
            </p:extLst>
          </p:nvPr>
        </p:nvGraphicFramePr>
        <p:xfrm>
          <a:off x="4359204" y="3559442"/>
          <a:ext cx="771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04" y="3559442"/>
                        <a:ext cx="7715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65150" y="4114800"/>
            <a:ext cx="4141572" cy="768350"/>
            <a:chOff x="131618" y="4494857"/>
            <a:chExt cx="4141572" cy="768350"/>
          </a:xfrm>
        </p:grpSpPr>
        <p:sp>
          <p:nvSpPr>
            <p:cNvPr id="31" name="TextBox 4"/>
            <p:cNvSpPr txBox="1">
              <a:spLocks noChangeArrowheads="1"/>
            </p:cNvSpPr>
            <p:nvPr/>
          </p:nvSpPr>
          <p:spPr bwMode="auto">
            <a:xfrm>
              <a:off x="131618" y="4648200"/>
              <a:ext cx="414157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30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=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623637"/>
                </p:ext>
              </p:extLst>
            </p:nvPr>
          </p:nvGraphicFramePr>
          <p:xfrm>
            <a:off x="2362200" y="4494857"/>
            <a:ext cx="230187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4494857"/>
                          <a:ext cx="230187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621940" y="4727923"/>
            <a:ext cx="6299200" cy="768350"/>
            <a:chOff x="25400" y="2848280"/>
            <a:chExt cx="9067800" cy="768350"/>
          </a:xfrm>
        </p:grpSpPr>
        <p:sp>
          <p:nvSpPr>
            <p:cNvPr id="38" name="TextBox 4"/>
            <p:cNvSpPr txBox="1">
              <a:spLocks noChangeArrowheads="1"/>
            </p:cNvSpPr>
            <p:nvPr/>
          </p:nvSpPr>
          <p:spPr bwMode="auto">
            <a:xfrm>
              <a:off x="25400" y="2942316"/>
              <a:ext cx="90678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30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733804"/>
                </p:ext>
              </p:extLst>
            </p:nvPr>
          </p:nvGraphicFramePr>
          <p:xfrm>
            <a:off x="4739758" y="2848280"/>
            <a:ext cx="333409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393480" progId="Equation.DSMT4">
                    <p:embed/>
                  </p:oleObj>
                </mc:Choice>
                <mc:Fallback>
                  <p:oleObj name="Equation" r:id="rId1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758" y="2848280"/>
                          <a:ext cx="333409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91312"/>
              </p:ext>
            </p:extLst>
          </p:nvPr>
        </p:nvGraphicFramePr>
        <p:xfrm>
          <a:off x="4910136" y="4668616"/>
          <a:ext cx="501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393480" progId="Equation.DSMT4">
                  <p:embed/>
                </p:oleObj>
              </mc:Choice>
              <mc:Fallback>
                <p:oleObj name="Equation" r:id="rId16" imgW="33012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6" y="4668616"/>
                        <a:ext cx="5016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565150" y="5300424"/>
            <a:ext cx="4141572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40 g = 0,34 kg</a:t>
            </a:r>
          </a:p>
        </p:txBody>
      </p:sp>
      <p:sp>
        <p:nvSpPr>
          <p:cNvPr id="50" name="TextBox 4"/>
          <p:cNvSpPr txBox="1">
            <a:spLocks noChangeArrowheads="1"/>
          </p:cNvSpPr>
          <p:nvPr/>
        </p:nvSpPr>
        <p:spPr bwMode="auto">
          <a:xfrm>
            <a:off x="607652" y="5753760"/>
            <a:ext cx="5412943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0,4 k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40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,4 : 0,34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565150" y="6109858"/>
            <a:ext cx="6299200" cy="777650"/>
            <a:chOff x="3886200" y="3518115"/>
            <a:chExt cx="6299200" cy="777650"/>
          </a:xfrm>
        </p:grpSpPr>
        <p:grpSp>
          <p:nvGrpSpPr>
            <p:cNvPr id="56" name="Group 55"/>
            <p:cNvGrpSpPr/>
            <p:nvPr/>
          </p:nvGrpSpPr>
          <p:grpSpPr>
            <a:xfrm>
              <a:off x="3886200" y="3518115"/>
              <a:ext cx="6299200" cy="768350"/>
              <a:chOff x="25400" y="2802831"/>
              <a:chExt cx="9067800" cy="768350"/>
            </a:xfrm>
          </p:grpSpPr>
          <p:sp>
            <p:nvSpPr>
              <p:cNvPr id="58" name="TextBox 4"/>
              <p:cNvSpPr txBox="1">
                <a:spLocks noChangeArrowheads="1"/>
              </p:cNvSpPr>
              <p:nvPr/>
            </p:nvSpPr>
            <p:spPr bwMode="auto">
              <a:xfrm>
                <a:off x="25400" y="2942316"/>
                <a:ext cx="90678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d)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m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m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8765268"/>
                  </p:ext>
                </p:extLst>
              </p:nvPr>
            </p:nvGraphicFramePr>
            <p:xfrm>
              <a:off x="2360253" y="2802831"/>
              <a:ext cx="333409" cy="768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2280" imgH="393480" progId="Equation.DSMT4">
                      <p:embed/>
                    </p:oleObj>
                  </mc:Choice>
                  <mc:Fallback>
                    <p:oleObj name="Equation" r:id="rId18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0253" y="2802831"/>
                            <a:ext cx="333409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278264"/>
                </p:ext>
              </p:extLst>
            </p:nvPr>
          </p:nvGraphicFramePr>
          <p:xfrm>
            <a:off x="6477000" y="3527415"/>
            <a:ext cx="23161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80" imgH="393480" progId="Equation.DSMT4">
                    <p:embed/>
                  </p:oleObj>
                </mc:Choice>
                <mc:Fallback>
                  <p:oleObj name="Equation" r:id="rId19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3527415"/>
                          <a:ext cx="23161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53098"/>
              </p:ext>
            </p:extLst>
          </p:nvPr>
        </p:nvGraphicFramePr>
        <p:xfrm>
          <a:off x="4083050" y="6096000"/>
          <a:ext cx="501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393480" progId="Equation.DSMT4">
                  <p:embed/>
                </p:oleObj>
              </mc:Choice>
              <mc:Fallback>
                <p:oleObj name="Equation" r:id="rId20" imgW="3301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6096000"/>
                        <a:ext cx="5016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9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9" grpId="0"/>
      <p:bldP spid="24" grpId="0"/>
      <p:bldP spid="25" grpId="0"/>
      <p:bldP spid="44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TỈ SỐ VÀ TỈ SỐ PHẦN TRĂM</a:t>
            </a: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61910" y="1143000"/>
            <a:ext cx="4967289" cy="19389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ư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545554" y="3081992"/>
            <a:ext cx="1066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576692" y="3547888"/>
            <a:ext cx="8487643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237" y="646331"/>
            <a:ext cx="3848100" cy="2662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1858237" y="4267199"/>
            <a:ext cx="2866163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 : 2,5 hay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0035"/>
              </p:ext>
            </p:extLst>
          </p:nvPr>
        </p:nvGraphicFramePr>
        <p:xfrm>
          <a:off x="3291318" y="4089249"/>
          <a:ext cx="4048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419040" progId="Equation.DSMT4">
                  <p:embed/>
                </p:oleObj>
              </mc:Choice>
              <mc:Fallback>
                <p:oleObj name="Equation" r:id="rId3" imgW="26640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318" y="4089249"/>
                        <a:ext cx="40481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68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5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TỈ SỐ VÀ TỈ SỐ PHẦN TRĂ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00135"/>
              </p:ext>
            </p:extLst>
          </p:nvPr>
        </p:nvGraphicFramePr>
        <p:xfrm>
          <a:off x="75137" y="1930067"/>
          <a:ext cx="1185373" cy="112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93480" progId="Equation.DSMT4">
                  <p:embed/>
                </p:oleObj>
              </mc:Choice>
              <mc:Fallback>
                <p:oleObj name="Equation" r:id="rId2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7" y="1930067"/>
                        <a:ext cx="1185373" cy="1124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29017" y="1292938"/>
            <a:ext cx="8800673" cy="513849"/>
            <a:chOff x="129017" y="1292938"/>
            <a:chExt cx="8800673" cy="513849"/>
          </a:xfrm>
        </p:grpSpPr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609600" y="1292938"/>
              <a:ext cx="832009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ặ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017" y="1311487"/>
              <a:ext cx="447675" cy="495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ounded Rectangle 1"/>
            <p:cNvSpPr/>
            <p:nvPr/>
          </p:nvSpPr>
          <p:spPr>
            <a:xfrm>
              <a:off x="4724400" y="1314951"/>
              <a:ext cx="457200" cy="4572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78191"/>
              </p:ext>
            </p:extLst>
          </p:nvPr>
        </p:nvGraphicFramePr>
        <p:xfrm>
          <a:off x="2549525" y="1981200"/>
          <a:ext cx="1412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981200"/>
                        <a:ext cx="14128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70689"/>
              </p:ext>
            </p:extLst>
          </p:nvPr>
        </p:nvGraphicFramePr>
        <p:xfrm>
          <a:off x="6113463" y="1981200"/>
          <a:ext cx="16097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1981200"/>
                        <a:ext cx="16097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685800" y="1981200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429000" y="2043545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162800" y="2050472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363982" y="1965901"/>
            <a:ext cx="686955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5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7135090" y="1965901"/>
            <a:ext cx="686955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3</a:t>
            </a:r>
          </a:p>
        </p:txBody>
      </p:sp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665018" y="1915180"/>
            <a:ext cx="686955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0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4664" y="3076119"/>
            <a:ext cx="8487643" cy="934771"/>
            <a:chOff x="44664" y="3076119"/>
            <a:chExt cx="8487643" cy="934771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44664" y="3179893"/>
              <a:ext cx="8487643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ơ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oả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ù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ặ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40kg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ơ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ù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261017"/>
                </p:ext>
              </p:extLst>
            </p:nvPr>
          </p:nvGraphicFramePr>
          <p:xfrm>
            <a:off x="3429000" y="3076119"/>
            <a:ext cx="384175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393480" progId="Equation.DSMT4">
                    <p:embed/>
                  </p:oleObj>
                </mc:Choice>
                <mc:Fallback>
                  <p:oleObj name="Equation" r:id="rId9" imgW="27936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076119"/>
                          <a:ext cx="384175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750493"/>
              </p:ext>
            </p:extLst>
          </p:nvPr>
        </p:nvGraphicFramePr>
        <p:xfrm>
          <a:off x="1008495" y="4143847"/>
          <a:ext cx="1310037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495" y="4143847"/>
                        <a:ext cx="1310037" cy="84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6" name="Picture 2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616172"/>
            <a:ext cx="2973107" cy="3089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01308" y="4335608"/>
            <a:ext cx="1174536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60036" y="5126248"/>
            <a:ext cx="5883564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ù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8 kg.</a:t>
            </a:r>
          </a:p>
        </p:txBody>
      </p:sp>
    </p:spTree>
    <p:extLst>
      <p:ext uri="{BB962C8B-B14F-4D97-AF65-F5344CB8AC3E}">
        <p14:creationId xmlns:p14="http://schemas.microsoft.com/office/powerpoint/2010/main" val="138313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8" grpId="0" animBg="1"/>
      <p:bldP spid="19" grpId="0" animBg="1"/>
      <p:bldP spid="40" grpId="0" animBg="1"/>
      <p:bldP spid="32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6</TotalTime>
  <Words>1397</Words>
  <Application>Microsoft Office PowerPoint</Application>
  <PresentationFormat>On-screen Show (4:3)</PresentationFormat>
  <Paragraphs>12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ICHTUYEN</cp:lastModifiedBy>
  <cp:revision>177</cp:revision>
  <dcterms:created xsi:type="dcterms:W3CDTF">2021-07-27T23:26:22Z</dcterms:created>
  <dcterms:modified xsi:type="dcterms:W3CDTF">2022-08-04T07:24:03Z</dcterms:modified>
</cp:coreProperties>
</file>